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F98" w:rsidRPr="00210325" w:rsidRDefault="00FE0982" w:rsidP="007269E0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амостійна</w:t>
      </w:r>
      <w:r w:rsidR="0033636B" w:rsidRPr="00210325">
        <w:rPr>
          <w:b/>
          <w:sz w:val="28"/>
          <w:szCs w:val="28"/>
        </w:rPr>
        <w:t xml:space="preserve"> робота </w:t>
      </w:r>
      <w:r w:rsidR="005061CE">
        <w:rPr>
          <w:b/>
          <w:sz w:val="28"/>
          <w:szCs w:val="28"/>
        </w:rPr>
        <w:t>1</w:t>
      </w:r>
      <w:bookmarkStart w:id="0" w:name="_GoBack"/>
      <w:bookmarkEnd w:id="0"/>
    </w:p>
    <w:p w:rsidR="00224896" w:rsidRDefault="00224896" w:rsidP="007269E0">
      <w:pPr>
        <w:spacing w:line="276" w:lineRule="auto"/>
        <w:jc w:val="center"/>
        <w:rPr>
          <w:b/>
          <w:sz w:val="28"/>
          <w:szCs w:val="20"/>
        </w:rPr>
      </w:pPr>
      <w:r w:rsidRPr="00210325">
        <w:rPr>
          <w:b/>
          <w:sz w:val="28"/>
          <w:szCs w:val="20"/>
        </w:rPr>
        <w:t xml:space="preserve">Обробка  </w:t>
      </w:r>
      <w:r w:rsidR="0080047E">
        <w:rPr>
          <w:b/>
          <w:sz w:val="28"/>
          <w:szCs w:val="20"/>
        </w:rPr>
        <w:t>натуральних чисел</w:t>
      </w:r>
    </w:p>
    <w:p w:rsidR="00FE0982" w:rsidRDefault="00FE0982" w:rsidP="00FE0982">
      <w:pPr>
        <w:rPr>
          <w:b/>
          <w:sz w:val="28"/>
          <w:szCs w:val="28"/>
        </w:rPr>
      </w:pPr>
      <w:r>
        <w:rPr>
          <w:b/>
          <w:sz w:val="28"/>
          <w:szCs w:val="28"/>
        </w:rPr>
        <w:t>Кількість завдань: 2</w:t>
      </w:r>
    </w:p>
    <w:p w:rsidR="00FE0982" w:rsidRDefault="00FE0982" w:rsidP="00FE0982">
      <w:pPr>
        <w:rPr>
          <w:b/>
          <w:sz w:val="28"/>
          <w:szCs w:val="28"/>
        </w:rPr>
      </w:pPr>
      <w:r>
        <w:rPr>
          <w:b/>
          <w:sz w:val="28"/>
          <w:szCs w:val="28"/>
        </w:rPr>
        <w:t>Кількість балів:  6</w:t>
      </w:r>
    </w:p>
    <w:p w:rsidR="00FE0982" w:rsidRPr="00210325" w:rsidRDefault="00FE0982" w:rsidP="007269E0">
      <w:pPr>
        <w:spacing w:line="276" w:lineRule="auto"/>
        <w:jc w:val="center"/>
        <w:rPr>
          <w:b/>
          <w:sz w:val="28"/>
          <w:szCs w:val="20"/>
        </w:rPr>
      </w:pPr>
    </w:p>
    <w:p w:rsidR="007269E0" w:rsidRPr="00554157" w:rsidRDefault="007269E0" w:rsidP="007269E0">
      <w:pPr>
        <w:spacing w:line="276" w:lineRule="auto"/>
        <w:jc w:val="both"/>
        <w:rPr>
          <w:sz w:val="28"/>
          <w:szCs w:val="20"/>
        </w:rPr>
      </w:pPr>
      <w:r w:rsidRPr="00554157">
        <w:rPr>
          <w:sz w:val="28"/>
          <w:szCs w:val="20"/>
        </w:rPr>
        <w:t>Приклади та пояснення можна знайти у книзі Златопольського «</w:t>
      </w:r>
      <w:r w:rsidRPr="00554157">
        <w:rPr>
          <w:sz w:val="28"/>
          <w:szCs w:val="20"/>
          <w:lang w:val="ru-RU"/>
        </w:rPr>
        <w:t xml:space="preserve">Основы программирования на языке </w:t>
      </w:r>
      <w:r w:rsidRPr="00554157">
        <w:rPr>
          <w:sz w:val="28"/>
          <w:szCs w:val="20"/>
          <w:lang w:val="en-US"/>
        </w:rPr>
        <w:t>Python 2017</w:t>
      </w:r>
      <w:r w:rsidRPr="00554157">
        <w:rPr>
          <w:sz w:val="28"/>
          <w:szCs w:val="20"/>
        </w:rPr>
        <w:t xml:space="preserve">» (Розділ </w:t>
      </w:r>
      <w:r>
        <w:rPr>
          <w:sz w:val="28"/>
          <w:szCs w:val="20"/>
        </w:rPr>
        <w:t>9-10</w:t>
      </w:r>
      <w:r w:rsidRPr="00554157">
        <w:rPr>
          <w:sz w:val="28"/>
          <w:szCs w:val="20"/>
        </w:rPr>
        <w:t>).</w:t>
      </w:r>
    </w:p>
    <w:p w:rsidR="007D1996" w:rsidRDefault="007D1996" w:rsidP="007269E0">
      <w:pPr>
        <w:spacing w:line="276" w:lineRule="auto"/>
        <w:jc w:val="center"/>
        <w:rPr>
          <w:b/>
          <w:sz w:val="28"/>
          <w:szCs w:val="20"/>
        </w:rPr>
      </w:pPr>
    </w:p>
    <w:p w:rsidR="00224896" w:rsidRPr="00210325" w:rsidRDefault="007D1996" w:rsidP="007269E0">
      <w:pPr>
        <w:spacing w:line="276" w:lineRule="auto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Завдання 1</w:t>
      </w:r>
    </w:p>
    <w:p w:rsidR="00224896" w:rsidRPr="00210325" w:rsidRDefault="00224896" w:rsidP="007269E0">
      <w:pPr>
        <w:spacing w:line="276" w:lineRule="auto"/>
        <w:jc w:val="center"/>
        <w:rPr>
          <w:b/>
          <w:sz w:val="28"/>
          <w:szCs w:val="28"/>
        </w:rPr>
      </w:pPr>
      <w:r w:rsidRPr="00210325">
        <w:rPr>
          <w:b/>
          <w:sz w:val="28"/>
          <w:szCs w:val="28"/>
        </w:rPr>
        <w:t>ВАРІАНТИ ІНДИВІДУАЛЬНИХ ЗАВДАНЬ:</w:t>
      </w:r>
    </w:p>
    <w:p w:rsidR="002923EF" w:rsidRPr="0080047E" w:rsidRDefault="002923EF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кількість його цифр, що є меншими за 8.</w:t>
      </w:r>
    </w:p>
    <w:p w:rsidR="0080047E" w:rsidRPr="0080047E" w:rsidRDefault="0080047E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 Вивести на екран всі цифри заданого числа в стовпчик по одній</w:t>
      </w:r>
      <w:r>
        <w:rPr>
          <w:sz w:val="28"/>
          <w:szCs w:val="28"/>
        </w:rPr>
        <w:t>, починаючи з першої</w:t>
      </w:r>
      <w:r w:rsidRPr="0080047E">
        <w:rPr>
          <w:sz w:val="28"/>
          <w:szCs w:val="28"/>
        </w:rPr>
        <w:t>.</w:t>
      </w:r>
    </w:p>
    <w:p w:rsidR="0080047E" w:rsidRPr="0080047E" w:rsidRDefault="0080047E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суму його цифр, що знаходяться на парних місцях. </w:t>
      </w:r>
    </w:p>
    <w:p w:rsidR="002923EF" w:rsidRPr="0080047E" w:rsidRDefault="002923EF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номер мінімальної цифри числа за рахунком зліва направо (відомо, що така цифра – одна).</w:t>
      </w:r>
    </w:p>
    <w:p w:rsidR="0080047E" w:rsidRPr="0080047E" w:rsidRDefault="0080047E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максимальну непарну цифру числа.</w:t>
      </w:r>
    </w:p>
    <w:p w:rsidR="002923EF" w:rsidRPr="0080047E" w:rsidRDefault="002923EF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суму його цифр, що знаходяться на непарних місцях. </w:t>
      </w:r>
    </w:p>
    <w:p w:rsidR="002923EF" w:rsidRPr="0080047E" w:rsidRDefault="002923EF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кількість його цифр, що є більшими за 5.</w:t>
      </w:r>
    </w:p>
    <w:p w:rsidR="002923EF" w:rsidRPr="00CB0144" w:rsidRDefault="002923EF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b/>
          <w:sz w:val="28"/>
          <w:szCs w:val="28"/>
          <w:lang w:val="ru-RU"/>
        </w:rPr>
      </w:pPr>
      <w:r w:rsidRPr="0080047E">
        <w:rPr>
          <w:sz w:val="28"/>
          <w:szCs w:val="28"/>
        </w:rPr>
        <w:t>Ввести з клавіатури натуральне число</w:t>
      </w:r>
      <w:r>
        <w:rPr>
          <w:sz w:val="28"/>
          <w:szCs w:val="28"/>
        </w:rPr>
        <w:t xml:space="preserve"> (не менше 5 цифр)</w:t>
      </w:r>
      <w:r w:rsidRPr="0080047E">
        <w:rPr>
          <w:sz w:val="28"/>
          <w:szCs w:val="28"/>
        </w:rPr>
        <w:t>.</w:t>
      </w:r>
      <w:r>
        <w:rPr>
          <w:sz w:val="28"/>
          <w:szCs w:val="28"/>
        </w:rPr>
        <w:t xml:space="preserve"> Визначити мінімальну парну цифру числа.</w:t>
      </w:r>
    </w:p>
    <w:p w:rsidR="00AE60B4" w:rsidRPr="00AE60B4" w:rsidRDefault="00AE60B4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sz w:val="28"/>
          <w:szCs w:val="28"/>
          <w:lang w:val="ru-RU"/>
        </w:rPr>
      </w:pPr>
      <w:r w:rsidRPr="00AE60B4">
        <w:rPr>
          <w:sz w:val="28"/>
          <w:szCs w:val="28"/>
          <w:lang w:val="ru-RU"/>
        </w:rPr>
        <w:t>Знайти кількість всіх двоцифрових чисел натурального ряду, які є повними квадратами.</w:t>
      </w:r>
    </w:p>
    <w:p w:rsidR="00CB0144" w:rsidRPr="00AE60B4" w:rsidRDefault="00AE60B4" w:rsidP="00AE60B4">
      <w:pPr>
        <w:pStyle w:val="a3"/>
        <w:numPr>
          <w:ilvl w:val="0"/>
          <w:numId w:val="6"/>
        </w:numPr>
        <w:spacing w:after="160" w:line="276" w:lineRule="auto"/>
        <w:jc w:val="both"/>
        <w:rPr>
          <w:sz w:val="28"/>
          <w:szCs w:val="28"/>
          <w:lang w:val="ru-RU"/>
        </w:rPr>
      </w:pPr>
      <w:r w:rsidRPr="00AE60B4">
        <w:rPr>
          <w:sz w:val="28"/>
          <w:szCs w:val="28"/>
          <w:lang w:val="ru-RU"/>
        </w:rPr>
        <w:t>Знайти кількість всіх трицифрових чисел натурального ряду, які є повними квадратами.</w:t>
      </w:r>
    </w:p>
    <w:p w:rsidR="00CB0144" w:rsidRPr="00210325" w:rsidRDefault="00CB0144" w:rsidP="007269E0">
      <w:pPr>
        <w:spacing w:line="276" w:lineRule="auto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Завдання 2</w:t>
      </w:r>
    </w:p>
    <w:p w:rsidR="00CB0144" w:rsidRPr="00210325" w:rsidRDefault="00CB0144" w:rsidP="007269E0">
      <w:pPr>
        <w:spacing w:line="276" w:lineRule="auto"/>
        <w:jc w:val="center"/>
        <w:rPr>
          <w:b/>
          <w:sz w:val="28"/>
          <w:szCs w:val="28"/>
        </w:rPr>
      </w:pPr>
      <w:r w:rsidRPr="00210325">
        <w:rPr>
          <w:b/>
          <w:sz w:val="28"/>
          <w:szCs w:val="28"/>
        </w:rPr>
        <w:t>ВАРІАНТИ ІНДИВІДУАЛЬНИХ ЗАВДАНЬ: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>Напишіть програму, яка визначає, чи вірно, що введене число утворене з однакових цифр? Наприклад, 555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>Напишіть програму, яка визначає, чи вірно, що введене число містить дві однакові цифри, що стоять поруч? Наприклад, 125548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>Напишіть програму, яка визначає, чи вірно, що цифри введеного числа утворюють монотонно зростаючу послідовність? Наприклад, 12369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lastRenderedPageBreak/>
        <w:t>Напишіть програму, яка визначає, чи вірно, що цифри введеного числа утворюють монотонно зростаючу послідовність або монотонно спадаючу послідовність? Наприклад, 12369 або 75321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 xml:space="preserve">Напишіть програму, яка визначає, чи вірно, що введене число </w:t>
      </w:r>
      <w:r>
        <w:rPr>
          <w:sz w:val="28"/>
          <w:szCs w:val="28"/>
        </w:rPr>
        <w:t xml:space="preserve">не </w:t>
      </w:r>
      <w:r w:rsidRPr="00CB0144">
        <w:rPr>
          <w:sz w:val="28"/>
          <w:szCs w:val="28"/>
        </w:rPr>
        <w:t xml:space="preserve">містить </w:t>
      </w:r>
      <w:r>
        <w:rPr>
          <w:sz w:val="28"/>
          <w:szCs w:val="28"/>
        </w:rPr>
        <w:t>однакових</w:t>
      </w:r>
      <w:r w:rsidRPr="00CB0144">
        <w:rPr>
          <w:sz w:val="28"/>
          <w:szCs w:val="28"/>
        </w:rPr>
        <w:t xml:space="preserve"> цифр, що стоять поруч? Наприклад, 125</w:t>
      </w:r>
      <w:r>
        <w:rPr>
          <w:sz w:val="28"/>
          <w:szCs w:val="28"/>
        </w:rPr>
        <w:t>35</w:t>
      </w:r>
      <w:r w:rsidRPr="00CB0144">
        <w:rPr>
          <w:sz w:val="28"/>
          <w:szCs w:val="28"/>
        </w:rPr>
        <w:t>8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  <w:lang w:val="ru-RU"/>
        </w:rPr>
      </w:pPr>
      <w:r w:rsidRPr="00CB0144">
        <w:rPr>
          <w:sz w:val="28"/>
          <w:szCs w:val="28"/>
        </w:rPr>
        <w:t xml:space="preserve">Напишіть програму, яка визначає, чи вірно, що введене число </w:t>
      </w:r>
      <w:r>
        <w:rPr>
          <w:sz w:val="28"/>
          <w:szCs w:val="28"/>
        </w:rPr>
        <w:t xml:space="preserve">не </w:t>
      </w:r>
      <w:r w:rsidRPr="00CB0144">
        <w:rPr>
          <w:sz w:val="28"/>
          <w:szCs w:val="28"/>
        </w:rPr>
        <w:t xml:space="preserve">містить </w:t>
      </w:r>
      <w:r>
        <w:rPr>
          <w:sz w:val="28"/>
          <w:szCs w:val="28"/>
        </w:rPr>
        <w:t>однакових</w:t>
      </w:r>
      <w:r w:rsidRPr="00CB0144">
        <w:rPr>
          <w:sz w:val="28"/>
          <w:szCs w:val="28"/>
        </w:rPr>
        <w:t xml:space="preserve"> цифр? Наприклад, 125</w:t>
      </w:r>
      <w:r>
        <w:rPr>
          <w:sz w:val="28"/>
          <w:szCs w:val="28"/>
        </w:rPr>
        <w:t>37</w:t>
      </w:r>
      <w:r w:rsidRPr="00CB0144">
        <w:rPr>
          <w:sz w:val="28"/>
          <w:szCs w:val="28"/>
        </w:rPr>
        <w:t>8.</w:t>
      </w:r>
    </w:p>
    <w:p w:rsidR="00CB0144" w:rsidRPr="00CB0144" w:rsidRDefault="00CB0144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 xml:space="preserve">Напишіть програму, яка визначає, чи вірно, що цифри введеного числа </w:t>
      </w:r>
      <w:r>
        <w:rPr>
          <w:sz w:val="28"/>
          <w:szCs w:val="28"/>
        </w:rPr>
        <w:t xml:space="preserve">можна отримати шляхом додавання </w:t>
      </w:r>
      <w:r w:rsidR="00CC3E42">
        <w:rPr>
          <w:sz w:val="28"/>
          <w:szCs w:val="28"/>
        </w:rPr>
        <w:t>попередніх двох?</w:t>
      </w:r>
      <w:r w:rsidRPr="00CB0144">
        <w:rPr>
          <w:sz w:val="28"/>
          <w:szCs w:val="28"/>
        </w:rPr>
        <w:t xml:space="preserve"> Наприклад, 123</w:t>
      </w:r>
      <w:r w:rsidR="00CC3E42">
        <w:rPr>
          <w:sz w:val="28"/>
          <w:szCs w:val="28"/>
        </w:rPr>
        <w:t>58</w:t>
      </w:r>
      <w:r w:rsidRPr="00CB0144">
        <w:rPr>
          <w:sz w:val="28"/>
          <w:szCs w:val="28"/>
        </w:rPr>
        <w:t>.</w:t>
      </w:r>
    </w:p>
    <w:p w:rsidR="000A72FB" w:rsidRPr="002663B7" w:rsidRDefault="000A72FB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 w:rsidRPr="00CB0144">
        <w:rPr>
          <w:sz w:val="28"/>
          <w:szCs w:val="28"/>
        </w:rPr>
        <w:t xml:space="preserve">Напишіть програму, яка визначає, чи вірно, що введене число містить </w:t>
      </w:r>
      <w:r>
        <w:rPr>
          <w:sz w:val="28"/>
          <w:szCs w:val="28"/>
        </w:rPr>
        <w:t>три</w:t>
      </w:r>
      <w:r w:rsidRPr="00CB0144">
        <w:rPr>
          <w:sz w:val="28"/>
          <w:szCs w:val="28"/>
        </w:rPr>
        <w:t xml:space="preserve"> однакові цифри, що стоять поруч? Наприклад, 125</w:t>
      </w:r>
      <w:r>
        <w:rPr>
          <w:sz w:val="28"/>
          <w:szCs w:val="28"/>
        </w:rPr>
        <w:t>5</w:t>
      </w:r>
      <w:r w:rsidRPr="00CB0144">
        <w:rPr>
          <w:sz w:val="28"/>
          <w:szCs w:val="28"/>
        </w:rPr>
        <w:t>548.</w:t>
      </w:r>
    </w:p>
    <w:p w:rsidR="002663B7" w:rsidRDefault="002663B7" w:rsidP="007269E0">
      <w:pPr>
        <w:pStyle w:val="a3"/>
        <w:numPr>
          <w:ilvl w:val="0"/>
          <w:numId w:val="7"/>
        </w:numPr>
        <w:spacing w:after="160" w:line="276" w:lineRule="auto"/>
        <w:ind w:left="709" w:hanging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Задано 2 натуральних числа </w:t>
      </w:r>
      <w:r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</w:rPr>
        <w:t xml:space="preserve">і </w:t>
      </w:r>
      <w:r>
        <w:rPr>
          <w:sz w:val="28"/>
          <w:szCs w:val="28"/>
          <w:lang w:val="en-US"/>
        </w:rPr>
        <w:t xml:space="preserve">b </w:t>
      </w:r>
      <w:r w:rsidRPr="002663B7">
        <w:rPr>
          <w:position w:val="-14"/>
          <w:sz w:val="28"/>
          <w:szCs w:val="28"/>
          <w:lang w:val="en-US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9pt" o:ole="">
            <v:imagedata r:id="rId7" o:title=""/>
          </v:shape>
          <o:OLEObject Type="Embed" ProgID="Equation.DSMT4" ShapeID="_x0000_i1025" DrawAspect="Content" ObjectID="_1666434502" r:id="rId8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. Отримати всі прості числа </w:t>
      </w:r>
      <w:r>
        <w:rPr>
          <w:sz w:val="28"/>
          <w:szCs w:val="28"/>
          <w:lang w:val="en-US"/>
        </w:rPr>
        <w:t>pr,</w:t>
      </w:r>
      <w:r>
        <w:rPr>
          <w:sz w:val="28"/>
          <w:szCs w:val="28"/>
        </w:rPr>
        <w:t xml:space="preserve"> що задовольняють  нерівність </w:t>
      </w:r>
      <w:r w:rsidRPr="002663B7">
        <w:rPr>
          <w:position w:val="-12"/>
          <w:sz w:val="28"/>
          <w:szCs w:val="28"/>
        </w:rPr>
        <w:object w:dxaOrig="1200" w:dyaOrig="360">
          <v:shape id="_x0000_i1026" type="#_x0000_t75" style="width:59.9pt;height:18.15pt" o:ole="">
            <v:imagedata r:id="rId9" o:title=""/>
          </v:shape>
          <o:OLEObject Type="Embed" ProgID="Equation.DSMT4" ShapeID="_x0000_i1026" DrawAspect="Content" ObjectID="_1666434503" r:id="rId10"/>
        </w:object>
      </w:r>
      <w:r>
        <w:rPr>
          <w:sz w:val="28"/>
          <w:szCs w:val="28"/>
        </w:rPr>
        <w:t>.</w:t>
      </w:r>
    </w:p>
    <w:p w:rsidR="002663B7" w:rsidRDefault="002663B7" w:rsidP="002663B7">
      <w:pPr>
        <w:pStyle w:val="a3"/>
        <w:numPr>
          <w:ilvl w:val="0"/>
          <w:numId w:val="7"/>
        </w:numPr>
        <w:tabs>
          <w:tab w:val="left" w:pos="993"/>
        </w:tabs>
        <w:spacing w:after="160" w:line="276" w:lineRule="auto"/>
        <w:ind w:left="709" w:hanging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о 2 натуральних числа </w:t>
      </w:r>
      <w:r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</w:rPr>
        <w:t xml:space="preserve">і </w:t>
      </w:r>
      <w:r>
        <w:rPr>
          <w:sz w:val="28"/>
          <w:szCs w:val="28"/>
          <w:lang w:val="en-US"/>
        </w:rPr>
        <w:t xml:space="preserve">b </w:t>
      </w:r>
      <w:r w:rsidRPr="002663B7">
        <w:rPr>
          <w:position w:val="-14"/>
          <w:sz w:val="28"/>
          <w:szCs w:val="28"/>
          <w:lang w:val="en-US"/>
        </w:rPr>
        <w:object w:dxaOrig="1440" w:dyaOrig="420">
          <v:shape id="_x0000_i1027" type="#_x0000_t75" style="width:1in;height:20.9pt" o:ole="">
            <v:imagedata r:id="rId7" o:title=""/>
          </v:shape>
          <o:OLEObject Type="Embed" ProgID="Equation.DSMT4" ShapeID="_x0000_i1027" DrawAspect="Content" ObjectID="_1666434504" r:id="rId11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. Отримати всі парні числа </w:t>
      </w:r>
      <w:r>
        <w:rPr>
          <w:sz w:val="28"/>
          <w:szCs w:val="28"/>
          <w:lang w:val="en-US"/>
        </w:rPr>
        <w:t>par,</w:t>
      </w:r>
      <w:r>
        <w:rPr>
          <w:sz w:val="28"/>
          <w:szCs w:val="28"/>
        </w:rPr>
        <w:t xml:space="preserve"> що задовольняють  нерівність </w:t>
      </w:r>
      <w:r w:rsidRPr="002663B7">
        <w:rPr>
          <w:position w:val="-12"/>
          <w:sz w:val="28"/>
          <w:szCs w:val="28"/>
        </w:rPr>
        <w:object w:dxaOrig="1340" w:dyaOrig="360">
          <v:shape id="_x0000_i1028" type="#_x0000_t75" style="width:66.5pt;height:18.15pt" o:ole="">
            <v:imagedata r:id="rId12" o:title=""/>
          </v:shape>
          <o:OLEObject Type="Embed" ProgID="Equation.DSMT4" ShapeID="_x0000_i1028" DrawAspect="Content" ObjectID="_1666434505" r:id="rId13"/>
        </w:object>
      </w:r>
      <w:r>
        <w:rPr>
          <w:sz w:val="28"/>
          <w:szCs w:val="28"/>
        </w:rPr>
        <w:t>.</w:t>
      </w:r>
    </w:p>
    <w:p w:rsidR="007269E0" w:rsidRDefault="007269E0" w:rsidP="007269E0">
      <w:pPr>
        <w:spacing w:line="276" w:lineRule="auto"/>
        <w:jc w:val="center"/>
        <w:rPr>
          <w:b/>
          <w:sz w:val="28"/>
          <w:szCs w:val="20"/>
        </w:rPr>
      </w:pPr>
    </w:p>
    <w:p w:rsidR="0080047E" w:rsidRPr="0080047E" w:rsidRDefault="0080047E" w:rsidP="007269E0">
      <w:pPr>
        <w:spacing w:after="160" w:line="276" w:lineRule="auto"/>
        <w:rPr>
          <w:b/>
          <w:sz w:val="28"/>
          <w:szCs w:val="28"/>
          <w:lang w:val="ru-RU"/>
        </w:rPr>
      </w:pPr>
    </w:p>
    <w:sectPr w:rsidR="0080047E" w:rsidRPr="0080047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C2983"/>
    <w:multiLevelType w:val="hybridMultilevel"/>
    <w:tmpl w:val="848C62BE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">
    <w:nsid w:val="0DA40049"/>
    <w:multiLevelType w:val="hybridMultilevel"/>
    <w:tmpl w:val="D0922DA4"/>
    <w:lvl w:ilvl="0" w:tplc="D3BC79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DD33A1"/>
    <w:multiLevelType w:val="hybridMultilevel"/>
    <w:tmpl w:val="E49AAF12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>
    <w:nsid w:val="3556659F"/>
    <w:multiLevelType w:val="hybridMultilevel"/>
    <w:tmpl w:val="CA1C08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C24724"/>
    <w:multiLevelType w:val="hybridMultilevel"/>
    <w:tmpl w:val="9E3E58CC"/>
    <w:lvl w:ilvl="0" w:tplc="4112D10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5CA1346"/>
    <w:multiLevelType w:val="hybridMultilevel"/>
    <w:tmpl w:val="59BAC75A"/>
    <w:lvl w:ilvl="0" w:tplc="5AF011E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D61E0E"/>
    <w:multiLevelType w:val="hybridMultilevel"/>
    <w:tmpl w:val="CBCE4A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1B2ED0"/>
    <w:multiLevelType w:val="hybridMultilevel"/>
    <w:tmpl w:val="2C181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AF3459"/>
    <w:multiLevelType w:val="hybridMultilevel"/>
    <w:tmpl w:val="1A302C90"/>
    <w:lvl w:ilvl="0" w:tplc="D3BC792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5"/>
  </w:num>
  <w:num w:numId="7">
    <w:abstractNumId w:val="1"/>
  </w:num>
  <w:num w:numId="8">
    <w:abstractNumId w:val="8"/>
  </w:num>
  <w:num w:numId="9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36B"/>
    <w:rsid w:val="00084666"/>
    <w:rsid w:val="000853E0"/>
    <w:rsid w:val="000A72FB"/>
    <w:rsid w:val="000C0863"/>
    <w:rsid w:val="000F05ED"/>
    <w:rsid w:val="0020604B"/>
    <w:rsid w:val="00210325"/>
    <w:rsid w:val="00224896"/>
    <w:rsid w:val="00235378"/>
    <w:rsid w:val="002663B7"/>
    <w:rsid w:val="002923EF"/>
    <w:rsid w:val="0029455A"/>
    <w:rsid w:val="0032557C"/>
    <w:rsid w:val="0033636B"/>
    <w:rsid w:val="003737C2"/>
    <w:rsid w:val="003A1C3C"/>
    <w:rsid w:val="003C1A84"/>
    <w:rsid w:val="004232ED"/>
    <w:rsid w:val="004401C9"/>
    <w:rsid w:val="005061CE"/>
    <w:rsid w:val="00554157"/>
    <w:rsid w:val="005D0E86"/>
    <w:rsid w:val="00621341"/>
    <w:rsid w:val="00660D95"/>
    <w:rsid w:val="007269E0"/>
    <w:rsid w:val="007C2C38"/>
    <w:rsid w:val="007D1996"/>
    <w:rsid w:val="0080047E"/>
    <w:rsid w:val="00811A6A"/>
    <w:rsid w:val="00860BFA"/>
    <w:rsid w:val="008C147A"/>
    <w:rsid w:val="00936056"/>
    <w:rsid w:val="00961CC1"/>
    <w:rsid w:val="009D30E3"/>
    <w:rsid w:val="00A76FA3"/>
    <w:rsid w:val="00AB7DBB"/>
    <w:rsid w:val="00AD444F"/>
    <w:rsid w:val="00AE60B4"/>
    <w:rsid w:val="00B1400B"/>
    <w:rsid w:val="00B17F8F"/>
    <w:rsid w:val="00B21FBC"/>
    <w:rsid w:val="00BC2904"/>
    <w:rsid w:val="00C15DCB"/>
    <w:rsid w:val="00C76F91"/>
    <w:rsid w:val="00C85EE1"/>
    <w:rsid w:val="00CB0144"/>
    <w:rsid w:val="00CC3E42"/>
    <w:rsid w:val="00DA4AD1"/>
    <w:rsid w:val="00DC305D"/>
    <w:rsid w:val="00E05FB2"/>
    <w:rsid w:val="00E51695"/>
    <w:rsid w:val="00E668A2"/>
    <w:rsid w:val="00E83C75"/>
    <w:rsid w:val="00EA700F"/>
    <w:rsid w:val="00F06F98"/>
    <w:rsid w:val="00F764AD"/>
    <w:rsid w:val="00FE0982"/>
    <w:rsid w:val="00FF4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3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0E86"/>
    <w:pPr>
      <w:ind w:left="720"/>
      <w:contextualSpacing/>
    </w:pPr>
  </w:style>
  <w:style w:type="table" w:styleId="a4">
    <w:name w:val="Table Grid"/>
    <w:basedOn w:val="a1"/>
    <w:uiPriority w:val="39"/>
    <w:rsid w:val="005D0E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3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0E86"/>
    <w:pPr>
      <w:ind w:left="720"/>
      <w:contextualSpacing/>
    </w:pPr>
  </w:style>
  <w:style w:type="table" w:styleId="a4">
    <w:name w:val="Table Grid"/>
    <w:basedOn w:val="a1"/>
    <w:uiPriority w:val="39"/>
    <w:rsid w:val="005D0E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39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9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66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4653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5213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6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2816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56694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725625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5683774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16608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62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911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3495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0085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586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08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2AD60-35B2-430E-BF61-C0C024014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ристувач Windows</dc:creator>
  <cp:lastModifiedBy>Бабич Степан</cp:lastModifiedBy>
  <cp:revision>5</cp:revision>
  <dcterms:created xsi:type="dcterms:W3CDTF">2020-11-09T11:38:00Z</dcterms:created>
  <dcterms:modified xsi:type="dcterms:W3CDTF">2020-11-09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